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59" r:id="rId3"/>
    <p:sldId id="276" r:id="rId4"/>
    <p:sldId id="275" r:id="rId5"/>
    <p:sldId id="260" r:id="rId6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4668" initials="2" lastIdx="1" clrIdx="0"/>
  <p:cmAuthor id="2" name="娇娇" initials="娇娇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27DD"/>
    <a:srgbClr val="117D13"/>
    <a:srgbClr val="C7DB69"/>
    <a:srgbClr val="4FE756"/>
    <a:srgbClr val="159D1E"/>
    <a:srgbClr val="A10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185.xml"/><Relationship Id="rId11" Type="http://schemas.openxmlformats.org/officeDocument/2006/relationships/commentAuthors" Target="commentAuthors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6.xml"/><Relationship Id="rId7" Type="http://schemas.openxmlformats.org/officeDocument/2006/relationships/image" Target="../media/image1.png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image" Target="../media/image3.png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image" Target="../media/image2.png"/><Relationship Id="rId7" Type="http://schemas.openxmlformats.org/officeDocument/2006/relationships/tags" Target="../tags/tag101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tags" Target="../tags/tag112.xml"/><Relationship Id="rId7" Type="http://schemas.openxmlformats.org/officeDocument/2006/relationships/tags" Target="../tags/tag111.xml"/><Relationship Id="rId6" Type="http://schemas.openxmlformats.org/officeDocument/2006/relationships/tags" Target="../tags/tag110.xml"/><Relationship Id="rId5" Type="http://schemas.openxmlformats.org/officeDocument/2006/relationships/image" Target="../media/image3.png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0" Type="http://schemas.openxmlformats.org/officeDocument/2006/relationships/tags" Target="../tags/tag11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tags" Target="../tags/tag121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2" Type="http://schemas.openxmlformats.org/officeDocument/2006/relationships/tags" Target="../tags/tag124.xml"/><Relationship Id="rId11" Type="http://schemas.openxmlformats.org/officeDocument/2006/relationships/image" Target="../media/image3.png"/><Relationship Id="rId10" Type="http://schemas.openxmlformats.org/officeDocument/2006/relationships/tags" Target="../tags/tag123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31.xml"/><Relationship Id="rId8" Type="http://schemas.openxmlformats.org/officeDocument/2006/relationships/tags" Target="../tags/tag130.xml"/><Relationship Id="rId7" Type="http://schemas.openxmlformats.org/officeDocument/2006/relationships/tags" Target="../tags/tag129.xml"/><Relationship Id="rId6" Type="http://schemas.openxmlformats.org/officeDocument/2006/relationships/image" Target="../media/image3.png"/><Relationship Id="rId5" Type="http://schemas.openxmlformats.org/officeDocument/2006/relationships/tags" Target="../tags/tag128.xml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3" Type="http://schemas.openxmlformats.org/officeDocument/2006/relationships/tags" Target="../tags/tag135.xml"/><Relationship Id="rId12" Type="http://schemas.openxmlformats.org/officeDocument/2006/relationships/tags" Target="../tags/tag134.xml"/><Relationship Id="rId11" Type="http://schemas.openxmlformats.org/officeDocument/2006/relationships/tags" Target="../tags/tag133.xml"/><Relationship Id="rId10" Type="http://schemas.openxmlformats.org/officeDocument/2006/relationships/tags" Target="../tags/tag13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image" Target="../media/image3.png"/><Relationship Id="rId5" Type="http://schemas.openxmlformats.org/officeDocument/2006/relationships/tags" Target="../tags/tag139.xml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3" Type="http://schemas.openxmlformats.org/officeDocument/2006/relationships/tags" Target="../tags/tag146.xml"/><Relationship Id="rId12" Type="http://schemas.openxmlformats.org/officeDocument/2006/relationships/tags" Target="../tags/tag145.xml"/><Relationship Id="rId11" Type="http://schemas.openxmlformats.org/officeDocument/2006/relationships/tags" Target="../tags/tag144.xml"/><Relationship Id="rId10" Type="http://schemas.openxmlformats.org/officeDocument/2006/relationships/tags" Target="../tags/tag143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0" Type="http://schemas.openxmlformats.org/officeDocument/2006/relationships/tags" Target="../tags/tag155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" Type="http://schemas.openxmlformats.org/officeDocument/2006/relationships/tags" Target="../tags/tag161.xml"/><Relationship Id="rId7" Type="http://schemas.openxmlformats.org/officeDocument/2006/relationships/tags" Target="../tags/tag160.xml"/><Relationship Id="rId6" Type="http://schemas.openxmlformats.org/officeDocument/2006/relationships/image" Target="../media/image3.png"/><Relationship Id="rId5" Type="http://schemas.openxmlformats.org/officeDocument/2006/relationships/tags" Target="../tags/tag159.xml"/><Relationship Id="rId4" Type="http://schemas.openxmlformats.org/officeDocument/2006/relationships/tags" Target="../tags/tag158.xml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5" Type="http://schemas.openxmlformats.org/officeDocument/2006/relationships/tags" Target="../tags/tag168.xml"/><Relationship Id="rId14" Type="http://schemas.openxmlformats.org/officeDocument/2006/relationships/tags" Target="../tags/tag167.xml"/><Relationship Id="rId13" Type="http://schemas.openxmlformats.org/officeDocument/2006/relationships/tags" Target="../tags/tag166.xml"/><Relationship Id="rId12" Type="http://schemas.openxmlformats.org/officeDocument/2006/relationships/tags" Target="../tags/tag165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tags" Target="../tags/tag174.xml"/><Relationship Id="rId7" Type="http://schemas.openxmlformats.org/officeDocument/2006/relationships/tags" Target="../tags/tag173.xml"/><Relationship Id="rId6" Type="http://schemas.openxmlformats.org/officeDocument/2006/relationships/image" Target="../media/image3.png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2" Type="http://schemas.openxmlformats.org/officeDocument/2006/relationships/tags" Target="../tags/tag178.xml"/><Relationship Id="rId11" Type="http://schemas.openxmlformats.org/officeDocument/2006/relationships/tags" Target="../tags/tag177.xml"/><Relationship Id="rId10" Type="http://schemas.openxmlformats.org/officeDocument/2006/relationships/tags" Target="../tags/tag176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3.png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tags" Target="../tags/tag28.xml"/><Relationship Id="rId7" Type="http://schemas.openxmlformats.org/officeDocument/2006/relationships/image" Target="../media/image2.png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image" Target="../media/image3.png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2" Type="http://schemas.openxmlformats.org/officeDocument/2006/relationships/tags" Target="../tags/tag43.xml"/><Relationship Id="rId11" Type="http://schemas.openxmlformats.org/officeDocument/2006/relationships/tags" Target="../tags/tag42.xml"/><Relationship Id="rId10" Type="http://schemas.openxmlformats.org/officeDocument/2006/relationships/tags" Target="../tags/tag4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image" Target="../media/image3.png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4" Type="http://schemas.openxmlformats.org/officeDocument/2006/relationships/tags" Target="../tags/tag55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image" Target="../media/image3.png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image" Target="../media/image3.png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image" Target="../media/image3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userDrawn="1">
  <p:cSld name="标题幻灯片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: 形状 20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2" name="任意多边形: 形状 21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9" name="任意多边形: 形状 28"/>
          <p:cNvSpPr/>
          <p:nvPr>
            <p:custDataLst>
              <p:tags r:id="rId4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28" name="椭圆 27"/>
          <p:cNvSpPr/>
          <p:nvPr>
            <p:custDataLst>
              <p:tags r:id="rId5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sp>
        <p:nvSpPr>
          <p:cNvPr id="9802" name="标题 1"/>
          <p:cNvSpPr>
            <a:spLocks noGrp="1"/>
          </p:cNvSpPr>
          <p:nvPr>
            <p:ph type="ctrTitle" hasCustomPrompt="1"/>
            <p:custDataLst>
              <p:tags r:id="rId10"/>
            </p:custDataLst>
          </p:nvPr>
        </p:nvSpPr>
        <p:spPr>
          <a:xfrm>
            <a:off x="1393822" y="1723864"/>
            <a:ext cx="5328375" cy="1291331"/>
          </a:xfrm>
        </p:spPr>
        <p:txBody>
          <a:bodyPr lIns="90000" tIns="46800" rIns="90000" bIns="46800" anchor="b">
            <a:normAutofit/>
          </a:bodyPr>
          <a:lstStyle>
            <a:lvl1pPr algn="l">
              <a:defRPr sz="4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9801" name="副标题 2"/>
          <p:cNvSpPr>
            <a:spLocks noGrp="1"/>
          </p:cNvSpPr>
          <p:nvPr>
            <p:ph type="subTitle" idx="1"/>
            <p:custDataLst>
              <p:tags r:id="rId11"/>
            </p:custDataLst>
          </p:nvPr>
        </p:nvSpPr>
        <p:spPr>
          <a:xfrm>
            <a:off x="1393822" y="3101257"/>
            <a:ext cx="5328375" cy="741549"/>
          </a:xfrm>
        </p:spPr>
        <p:txBody>
          <a:bodyPr lIns="90000" tIns="46800" rIns="90000" bIns="46800" anchor="t">
            <a:normAutofit/>
          </a:bodyPr>
          <a:lstStyle>
            <a:lvl1pPr marL="0" indent="0" algn="l">
              <a:buNone/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  <p:custDataLst>
              <p:tags r:id="rId12"/>
            </p:custDataLst>
          </p:nvPr>
        </p:nvSpPr>
        <p:spPr>
          <a:xfrm>
            <a:off x="1393821" y="4168531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en-US" altLang="zh-CN" dirty="0"/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  <p:custDataLst>
              <p:tags r:id="rId13"/>
            </p:custDataLst>
          </p:nvPr>
        </p:nvSpPr>
        <p:spPr>
          <a:xfrm>
            <a:off x="1393822" y="4687246"/>
            <a:ext cx="1930289" cy="433771"/>
          </a:xfrm>
        </p:spPr>
        <p:txBody>
          <a:bodyPr vert="horz" lIns="90000" tIns="46800" rIns="90000" bIns="46800" anchor="ctr">
            <a:normAutofit/>
          </a:bodyPr>
          <a:lstStyle>
            <a:lvl1pPr marL="0" indent="0" algn="l">
              <a:buNone/>
              <a:defRPr sz="20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  <p:custDataLst>
              <p:tags r:id="rId1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  <p:custDataLst>
              <p:tags r:id="rId1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gradFill flip="none" rotWithShape="1">
          <a:gsLst>
            <a:gs pos="0">
              <a:schemeClr val="accent3"/>
            </a:gs>
            <a:gs pos="100000">
              <a:schemeClr val="accent1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>
            <p:custDataLst>
              <p:tags r:id="rId2"/>
            </p:custDataLst>
          </p:nvPr>
        </p:nvSpPr>
        <p:spPr>
          <a:xfrm flipH="1"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 flipH="1">
            <a:off x="669925" y="1238445"/>
            <a:ext cx="4542308" cy="5147840"/>
            <a:chOff x="6978180" y="1238445"/>
            <a:chExt cx="4542308" cy="5147840"/>
          </a:xfrm>
        </p:grpSpPr>
        <p:sp>
          <p:nvSpPr>
            <p:cNvPr id="10" name="任意多边形: 形状 9"/>
            <p:cNvSpPr/>
            <p:nvPr>
              <p:custDataLst>
                <p:tags r:id="rId4"/>
              </p:custDataLst>
            </p:nvPr>
          </p:nvSpPr>
          <p:spPr>
            <a:xfrm>
              <a:off x="6978180" y="1238445"/>
              <a:ext cx="4542308" cy="514784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1" name="椭圆 20"/>
            <p:cNvSpPr/>
            <p:nvPr>
              <p:custDataLst>
                <p:tags r:id="rId5"/>
              </p:custDataLst>
            </p:nvPr>
          </p:nvSpPr>
          <p:spPr>
            <a:xfrm>
              <a:off x="8734243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sp>
          <p:nvSpPr>
            <p:cNvPr id="22" name="任意多边形: 形状 21"/>
            <p:cNvSpPr/>
            <p:nvPr>
              <p:custDataLst>
                <p:tags r:id="rId6"/>
              </p:custDataLst>
            </p:nvPr>
          </p:nvSpPr>
          <p:spPr>
            <a:xfrm>
              <a:off x="7454390" y="4611205"/>
              <a:ext cx="613021" cy="553836"/>
            </a:xfrm>
            <a:custGeom>
              <a:avLst/>
              <a:gdLst>
                <a:gd name="connsiteX0" fmla="*/ 44136 w 613021"/>
                <a:gd name="connsiteY0" fmla="*/ 0 h 553836"/>
                <a:gd name="connsiteX1" fmla="*/ 613021 w 613021"/>
                <a:gd name="connsiteY1" fmla="*/ 279400 h 553836"/>
                <a:gd name="connsiteX2" fmla="*/ 158786 w 613021"/>
                <a:gd name="connsiteY2" fmla="*/ 553124 h 553836"/>
                <a:gd name="connsiteX3" fmla="*/ 144414 w 613021"/>
                <a:gd name="connsiteY3" fmla="*/ 553836 h 553836"/>
                <a:gd name="connsiteX4" fmla="*/ 0 w 613021"/>
                <a:gd name="connsiteY4" fmla="*/ 2185 h 553836"/>
                <a:gd name="connsiteX5" fmla="*/ 44136 w 613021"/>
                <a:gd name="connsiteY5" fmla="*/ 0 h 553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3021" h="553836">
                  <a:moveTo>
                    <a:pt x="44136" y="0"/>
                  </a:moveTo>
                  <a:cubicBezTo>
                    <a:pt x="358323" y="0"/>
                    <a:pt x="613021" y="125092"/>
                    <a:pt x="613021" y="279400"/>
                  </a:cubicBezTo>
                  <a:cubicBezTo>
                    <a:pt x="613021" y="414420"/>
                    <a:pt x="418018" y="527071"/>
                    <a:pt x="158786" y="553124"/>
                  </a:cubicBezTo>
                  <a:lnTo>
                    <a:pt x="144414" y="553836"/>
                  </a:lnTo>
                  <a:lnTo>
                    <a:pt x="0" y="2185"/>
                  </a:lnTo>
                  <a:lnTo>
                    <a:pt x="44136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8414833" y="2441736"/>
              <a:ext cx="1259819" cy="3091698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6994793" y="1843490"/>
              <a:ext cx="1469880" cy="3607205"/>
            </a:xfrm>
            <a:prstGeom prst="rect">
              <a:avLst/>
            </a:prstGeom>
          </p:spPr>
        </p:pic>
      </p:grpSp>
      <p:sp>
        <p:nvSpPr>
          <p:cNvPr id="13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5653322" y="2349886"/>
            <a:ext cx="5426076" cy="2158229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88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>
            <p:custDataLst>
              <p:tags r:id="rId2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3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6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 flip="none" rotWithShape="1">
          <a:gsLst>
            <a:gs pos="0">
              <a:schemeClr val="accent1"/>
            </a:gs>
            <a:gs pos="100000">
              <a:schemeClr val="accent3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3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矩形: 圆角 10"/>
          <p:cNvSpPr/>
          <p:nvPr>
            <p:custDataLst>
              <p:tags r:id="rId7"/>
            </p:custDataLst>
          </p:nvPr>
        </p:nvSpPr>
        <p:spPr>
          <a:xfrm>
            <a:off x="292735" y="304165"/>
            <a:ext cx="11606530" cy="6249670"/>
          </a:xfrm>
          <a:prstGeom prst="roundRect">
            <a:avLst>
              <a:gd name="adj" fmla="val 2825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5" name="椭圆 14"/>
            <p:cNvSpPr/>
            <p:nvPr userDrawn="1">
              <p:custDataLst>
                <p:tags r:id="rId9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 userDrawn="1">
              <p:custDataLst>
                <p:tags r:id="rId10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7" name="任意多边形: 形状 16"/>
          <p:cNvSpPr/>
          <p:nvPr>
            <p:custDataLst>
              <p:tags r:id="rId12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14" name="组合 13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16" name="椭圆 15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15" name="任意多边形: 形状 14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0" name="组合 19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2" name="椭圆 21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1" name="任意多边形: 形状 20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15" name="任意多边形: 形状 14"/>
          <p:cNvSpPr/>
          <p:nvPr>
            <p:custDataLst>
              <p:tags r:id="rId3"/>
            </p:custDataLst>
          </p:nvPr>
        </p:nvSpPr>
        <p:spPr>
          <a:xfrm rot="10800000" flipH="1" flipV="1">
            <a:off x="11200130" y="573405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3" name="任意多边形: 形状 22"/>
          <p:cNvSpPr/>
          <p:nvPr>
            <p:custDataLst>
              <p:tags r:id="rId4"/>
            </p:custDataLst>
          </p:nvPr>
        </p:nvSpPr>
        <p:spPr>
          <a:xfrm flipH="1" flipV="1">
            <a:off x="0" y="0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0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cap="none" baseline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3" name="组合 22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5" name="椭圆 24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cap="none" baseline="0">
                <a:latin typeface="Arial" panose="020B0604020202020204" pitchFamily="34" charset="0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4" name="任意多边形: 形状 23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cap="none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cap="none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3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4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5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cap="none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>
          <a:gsLst>
            <a:gs pos="0">
              <a:schemeClr val="accent1"/>
            </a:gs>
            <a:gs pos="100000">
              <a:schemeClr val="accent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 dirty="0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3"/>
            </p:custDataLst>
          </p:nvPr>
        </p:nvGrpSpPr>
        <p:grpSpPr>
          <a:xfrm>
            <a:off x="97790" y="4901565"/>
            <a:ext cx="782320" cy="1765300"/>
            <a:chOff x="2318400" y="2441736"/>
            <a:chExt cx="1457180" cy="3288359"/>
          </a:xfrm>
        </p:grpSpPr>
        <p:sp>
          <p:nvSpPr>
            <p:cNvPr id="23" name="椭圆 22"/>
            <p:cNvSpPr/>
            <p:nvPr userDrawn="1">
              <p:custDataLst>
                <p:tags r:id="rId4"/>
              </p:custDataLst>
            </p:nvPr>
          </p:nvSpPr>
          <p:spPr>
            <a:xfrm flipH="1">
              <a:off x="2318400" y="5171296"/>
              <a:ext cx="1137770" cy="5587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pic>
          <p:nvPicPr>
            <p:cNvPr id="24" name="图片 23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 flipH="1">
              <a:off x="2515761" y="2441736"/>
              <a:ext cx="1259819" cy="3091698"/>
            </a:xfrm>
            <a:prstGeom prst="rect">
              <a:avLst/>
            </a:prstGeom>
          </p:spPr>
        </p:pic>
      </p:grpSp>
      <p:sp>
        <p:nvSpPr>
          <p:cNvPr id="22" name="任意多边形: 形状 21"/>
          <p:cNvSpPr/>
          <p:nvPr>
            <p:custDataLst>
              <p:tags r:id="rId7"/>
            </p:custDataLst>
          </p:nvPr>
        </p:nvSpPr>
        <p:spPr>
          <a:xfrm rot="10800000" flipH="1">
            <a:off x="11200130" y="-635"/>
            <a:ext cx="991870" cy="112395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2"/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7" name="组合 16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9" name="椭圆 18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8" name="任意多边形: 形状 17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0800" tIns="39600" rIns="75600" bIns="396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8"/>
            </p:custDataLst>
          </p:nvPr>
        </p:nvSpPr>
        <p:spPr>
          <a:xfrm>
            <a:off x="669882" y="954000"/>
            <a:ext cx="10852237" cy="5388907"/>
          </a:xfrm>
        </p:spPr>
        <p:txBody>
          <a:bodyPr vert="horz" lIns="100800" tIns="0" rIns="8280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userDrawn="1">
  <p:cSld name="节标题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/>
          <p:nvPr>
            <p:custDataLst>
              <p:tags r:id="rId2"/>
            </p:custDataLst>
          </p:nvPr>
        </p:nvSpPr>
        <p:spPr>
          <a:xfrm>
            <a:off x="669926" y="682171"/>
            <a:ext cx="10850562" cy="5689600"/>
          </a:xfrm>
          <a:custGeom>
            <a:avLst/>
            <a:gdLst>
              <a:gd name="connsiteX0" fmla="*/ 179052 w 10850562"/>
              <a:gd name="connsiteY0" fmla="*/ 0 h 5689600"/>
              <a:gd name="connsiteX1" fmla="*/ 10671510 w 10850562"/>
              <a:gd name="connsiteY1" fmla="*/ 0 h 5689600"/>
              <a:gd name="connsiteX2" fmla="*/ 10850562 w 10850562"/>
              <a:gd name="connsiteY2" fmla="*/ 179052 h 5689600"/>
              <a:gd name="connsiteX3" fmla="*/ 10850562 w 10850562"/>
              <a:gd name="connsiteY3" fmla="*/ 541760 h 5689600"/>
              <a:gd name="connsiteX4" fmla="*/ 10809676 w 10850562"/>
              <a:gd name="connsiteY4" fmla="*/ 548094 h 5689600"/>
              <a:gd name="connsiteX5" fmla="*/ 6605944 w 10850562"/>
              <a:gd name="connsiteY5" fmla="*/ 1640202 h 5689600"/>
              <a:gd name="connsiteX6" fmla="*/ 6321125 w 10850562"/>
              <a:gd name="connsiteY6" fmla="*/ 2124951 h 5689600"/>
              <a:gd name="connsiteX7" fmla="*/ 7247202 w 10850562"/>
              <a:gd name="connsiteY7" fmla="*/ 5689600 h 5689600"/>
              <a:gd name="connsiteX8" fmla="*/ 179052 w 10850562"/>
              <a:gd name="connsiteY8" fmla="*/ 5689600 h 5689600"/>
              <a:gd name="connsiteX9" fmla="*/ 0 w 10850562"/>
              <a:gd name="connsiteY9" fmla="*/ 5510548 h 5689600"/>
              <a:gd name="connsiteX10" fmla="*/ 0 w 10850562"/>
              <a:gd name="connsiteY10" fmla="*/ 179052 h 5689600"/>
              <a:gd name="connsiteX11" fmla="*/ 179052 w 10850562"/>
              <a:gd name="connsiteY11" fmla="*/ 0 h 568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850562" h="5689600">
                <a:moveTo>
                  <a:pt x="179052" y="0"/>
                </a:moveTo>
                <a:lnTo>
                  <a:pt x="10671510" y="0"/>
                </a:lnTo>
                <a:cubicBezTo>
                  <a:pt x="10770398" y="0"/>
                  <a:pt x="10850562" y="80164"/>
                  <a:pt x="10850562" y="179052"/>
                </a:cubicBezTo>
                <a:lnTo>
                  <a:pt x="10850562" y="541760"/>
                </a:lnTo>
                <a:lnTo>
                  <a:pt x="10809676" y="548094"/>
                </a:lnTo>
                <a:lnTo>
                  <a:pt x="6605944" y="1640202"/>
                </a:lnTo>
                <a:cubicBezTo>
                  <a:pt x="6393433" y="1695411"/>
                  <a:pt x="6265915" y="1912440"/>
                  <a:pt x="6321125" y="2124951"/>
                </a:cubicBezTo>
                <a:lnTo>
                  <a:pt x="7247202" y="5689600"/>
                </a:lnTo>
                <a:lnTo>
                  <a:pt x="179052" y="5689600"/>
                </a:lnTo>
                <a:cubicBezTo>
                  <a:pt x="80164" y="5689600"/>
                  <a:pt x="0" y="5609436"/>
                  <a:pt x="0" y="5510548"/>
                </a:cubicBezTo>
                <a:lnTo>
                  <a:pt x="0" y="179052"/>
                </a:lnTo>
                <a:cubicBezTo>
                  <a:pt x="0" y="80164"/>
                  <a:pt x="80164" y="0"/>
                  <a:pt x="1790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8" name="任意多边形: 形状 7"/>
          <p:cNvSpPr/>
          <p:nvPr>
            <p:custDataLst>
              <p:tags r:id="rId3"/>
            </p:custDataLst>
          </p:nvPr>
        </p:nvSpPr>
        <p:spPr>
          <a:xfrm>
            <a:off x="6978180" y="1238445"/>
            <a:ext cx="4542308" cy="5147840"/>
          </a:xfrm>
          <a:custGeom>
            <a:avLst/>
            <a:gdLst>
              <a:gd name="connsiteX0" fmla="*/ 4542308 w 4542308"/>
              <a:gd name="connsiteY0" fmla="*/ 0 h 5147840"/>
              <a:gd name="connsiteX1" fmla="*/ 4542308 w 4542308"/>
              <a:gd name="connsiteY1" fmla="*/ 4968788 h 5147840"/>
              <a:gd name="connsiteX2" fmla="*/ 4363256 w 4542308"/>
              <a:gd name="connsiteY2" fmla="*/ 5147840 h 5147840"/>
              <a:gd name="connsiteX3" fmla="*/ 938948 w 4542308"/>
              <a:gd name="connsiteY3" fmla="*/ 5147840 h 5147840"/>
              <a:gd name="connsiteX4" fmla="*/ 12871 w 4542308"/>
              <a:gd name="connsiteY4" fmla="*/ 1583191 h 5147840"/>
              <a:gd name="connsiteX5" fmla="*/ 297690 w 4542308"/>
              <a:gd name="connsiteY5" fmla="*/ 1098442 h 5147840"/>
              <a:gd name="connsiteX6" fmla="*/ 4501422 w 4542308"/>
              <a:gd name="connsiteY6" fmla="*/ 6334 h 5147840"/>
              <a:gd name="connsiteX7" fmla="*/ 4542308 w 4542308"/>
              <a:gd name="connsiteY7" fmla="*/ 0 h 514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542308" h="5147840">
                <a:moveTo>
                  <a:pt x="4542308" y="0"/>
                </a:moveTo>
                <a:lnTo>
                  <a:pt x="4542308" y="4968788"/>
                </a:lnTo>
                <a:cubicBezTo>
                  <a:pt x="4542308" y="5067676"/>
                  <a:pt x="4462144" y="5147840"/>
                  <a:pt x="4363256" y="5147840"/>
                </a:cubicBezTo>
                <a:lnTo>
                  <a:pt x="938948" y="5147840"/>
                </a:lnTo>
                <a:lnTo>
                  <a:pt x="12871" y="1583191"/>
                </a:lnTo>
                <a:cubicBezTo>
                  <a:pt x="-42339" y="1370680"/>
                  <a:pt x="85179" y="1153651"/>
                  <a:pt x="297690" y="1098442"/>
                </a:cubicBezTo>
                <a:lnTo>
                  <a:pt x="4501422" y="6334"/>
                </a:lnTo>
                <a:lnTo>
                  <a:pt x="4542308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  <a:effectLst>
            <a:outerShdw dist="38100" sx="108000" sy="108000" algn="tr" rotWithShape="0">
              <a:srgbClr val="25B5DF">
                <a:alpha val="1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9" name="椭圆 8"/>
          <p:cNvSpPr/>
          <p:nvPr>
            <p:custDataLst>
              <p:tags r:id="rId4"/>
            </p:custDataLst>
          </p:nvPr>
        </p:nvSpPr>
        <p:spPr>
          <a:xfrm>
            <a:off x="8734243" y="5171296"/>
            <a:ext cx="1137770" cy="5587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sp>
        <p:nvSpPr>
          <p:cNvPr id="13" name="任意多边形: 形状 12"/>
          <p:cNvSpPr/>
          <p:nvPr>
            <p:custDataLst>
              <p:tags r:id="rId5"/>
            </p:custDataLst>
          </p:nvPr>
        </p:nvSpPr>
        <p:spPr>
          <a:xfrm>
            <a:off x="7454390" y="4611205"/>
            <a:ext cx="613021" cy="553836"/>
          </a:xfrm>
          <a:custGeom>
            <a:avLst/>
            <a:gdLst>
              <a:gd name="connsiteX0" fmla="*/ 44136 w 613021"/>
              <a:gd name="connsiteY0" fmla="*/ 0 h 553836"/>
              <a:gd name="connsiteX1" fmla="*/ 613021 w 613021"/>
              <a:gd name="connsiteY1" fmla="*/ 279400 h 553836"/>
              <a:gd name="connsiteX2" fmla="*/ 158786 w 613021"/>
              <a:gd name="connsiteY2" fmla="*/ 553124 h 553836"/>
              <a:gd name="connsiteX3" fmla="*/ 144414 w 613021"/>
              <a:gd name="connsiteY3" fmla="*/ 553836 h 553836"/>
              <a:gd name="connsiteX4" fmla="*/ 0 w 613021"/>
              <a:gd name="connsiteY4" fmla="*/ 2185 h 553836"/>
              <a:gd name="connsiteX5" fmla="*/ 44136 w 613021"/>
              <a:gd name="connsiteY5" fmla="*/ 0 h 5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021" h="553836">
                <a:moveTo>
                  <a:pt x="44136" y="0"/>
                </a:moveTo>
                <a:cubicBezTo>
                  <a:pt x="358323" y="0"/>
                  <a:pt x="613021" y="125092"/>
                  <a:pt x="613021" y="279400"/>
                </a:cubicBezTo>
                <a:cubicBezTo>
                  <a:pt x="613021" y="414420"/>
                  <a:pt x="418018" y="527071"/>
                  <a:pt x="158786" y="553124"/>
                </a:cubicBezTo>
                <a:lnTo>
                  <a:pt x="144414" y="553836"/>
                </a:lnTo>
                <a:lnTo>
                  <a:pt x="0" y="2185"/>
                </a:lnTo>
                <a:lnTo>
                  <a:pt x="4413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414833" y="2441736"/>
            <a:ext cx="1259819" cy="309169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008381" y="1843490"/>
            <a:ext cx="1469880" cy="3607205"/>
          </a:xfrm>
          <a:prstGeom prst="rect">
            <a:avLst/>
          </a:prstGeom>
        </p:spPr>
      </p:pic>
      <p:sp>
        <p:nvSpPr>
          <p:cNvPr id="20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332098" y="3350095"/>
            <a:ext cx="5419185" cy="895350"/>
          </a:xfrm>
        </p:spPr>
        <p:txBody>
          <a:bodyPr anchor="b">
            <a:normAutofit/>
          </a:bodyPr>
          <a:lstStyle>
            <a:lvl1pPr algn="l">
              <a:defRPr sz="4800" b="1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21" name="文本占位符 2"/>
          <p:cNvSpPr>
            <a:spLocks noGrp="1"/>
          </p:cNvSpPr>
          <p:nvPr>
            <p:ph type="body" idx="1"/>
            <p:custDataLst>
              <p:tags r:id="rId11"/>
            </p:custDataLst>
          </p:nvPr>
        </p:nvSpPr>
        <p:spPr>
          <a:xfrm>
            <a:off x="1332098" y="4316438"/>
            <a:ext cx="5419185" cy="1015623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28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20000"/>
              </a:lnSpc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4" name="椭圆 13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3" name="任意多边形: 形状 12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8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0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1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1" name="组合 10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3" name="椭圆 12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4" name="图片 13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2" name="任意多边形: 形状 11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3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6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9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gradFill>
          <a:gsLst>
            <a:gs pos="0">
              <a:schemeClr val="accent3"/>
            </a:gs>
            <a:gs pos="100000">
              <a:schemeClr val="accent1"/>
            </a:gs>
          </a:gsLst>
          <a:lin ang="108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97553" y="-601"/>
            <a:ext cx="12094447" cy="6667234"/>
            <a:chOff x="97553" y="-601"/>
            <a:chExt cx="12094447" cy="6667234"/>
          </a:xfrm>
        </p:grpSpPr>
        <p:sp>
          <p:nvSpPr>
            <p:cNvPr id="9" name="矩形: 圆角 8"/>
            <p:cNvSpPr/>
            <p:nvPr userDrawn="1">
              <p:custDataLst>
                <p:tags r:id="rId3"/>
              </p:custDataLst>
            </p:nvPr>
          </p:nvSpPr>
          <p:spPr>
            <a:xfrm>
              <a:off x="292800" y="304200"/>
              <a:ext cx="11606400" cy="6249600"/>
            </a:xfrm>
            <a:prstGeom prst="roundRect">
              <a:avLst>
                <a:gd name="adj" fmla="val 2825"/>
              </a:avLst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 dirty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97553" y="4901500"/>
              <a:ext cx="782189" cy="1765133"/>
              <a:chOff x="2318400" y="2441736"/>
              <a:chExt cx="1457180" cy="3288359"/>
            </a:xfrm>
          </p:grpSpPr>
          <p:sp>
            <p:nvSpPr>
              <p:cNvPr id="12" name="椭圆 11"/>
              <p:cNvSpPr/>
              <p:nvPr userDrawn="1">
                <p:custDataLst>
                  <p:tags r:id="rId4"/>
                </p:custDataLst>
              </p:nvPr>
            </p:nvSpPr>
            <p:spPr>
              <a:xfrm flipH="1">
                <a:off x="2318400" y="5171296"/>
                <a:ext cx="1137770" cy="558799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0">
                  <a:latin typeface="Arial" panose="020B0604020202020204" pitchFamily="34" charset="0"/>
                </a:endParaRPr>
              </a:p>
            </p:txBody>
          </p:sp>
          <p:pic>
            <p:nvPicPr>
              <p:cNvPr id="13" name="图片 12"/>
              <p:cNvPicPr>
                <a:picLocks noChangeAspect="1"/>
              </p:cNvPicPr>
              <p:nvPr userDrawn="1">
                <p:custDataLst>
                  <p:tags r:id="rId5"/>
                </p:custDataLst>
              </p:nvPr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2515761" y="2441736"/>
                <a:ext cx="1259819" cy="3091698"/>
              </a:xfrm>
              <a:prstGeom prst="rect">
                <a:avLst/>
              </a:prstGeom>
            </p:spPr>
          </p:pic>
        </p:grpSp>
        <p:sp>
          <p:nvSpPr>
            <p:cNvPr id="11" name="任意多边形: 形状 10"/>
            <p:cNvSpPr/>
            <p:nvPr userDrawn="1">
              <p:custDataLst>
                <p:tags r:id="rId7"/>
              </p:custDataLst>
            </p:nvPr>
          </p:nvSpPr>
          <p:spPr>
            <a:xfrm rot="10800000" flipH="1">
              <a:off x="11200258" y="-601"/>
              <a:ext cx="991742" cy="1123950"/>
            </a:xfrm>
            <a:custGeom>
              <a:avLst/>
              <a:gdLst>
                <a:gd name="connsiteX0" fmla="*/ 4542308 w 4542308"/>
                <a:gd name="connsiteY0" fmla="*/ 0 h 5147840"/>
                <a:gd name="connsiteX1" fmla="*/ 4542308 w 4542308"/>
                <a:gd name="connsiteY1" fmla="*/ 4968788 h 5147840"/>
                <a:gd name="connsiteX2" fmla="*/ 4363256 w 4542308"/>
                <a:gd name="connsiteY2" fmla="*/ 5147840 h 5147840"/>
                <a:gd name="connsiteX3" fmla="*/ 938948 w 4542308"/>
                <a:gd name="connsiteY3" fmla="*/ 5147840 h 5147840"/>
                <a:gd name="connsiteX4" fmla="*/ 12871 w 4542308"/>
                <a:gd name="connsiteY4" fmla="*/ 1583191 h 5147840"/>
                <a:gd name="connsiteX5" fmla="*/ 297690 w 4542308"/>
                <a:gd name="connsiteY5" fmla="*/ 1098442 h 5147840"/>
                <a:gd name="connsiteX6" fmla="*/ 4501422 w 4542308"/>
                <a:gd name="connsiteY6" fmla="*/ 6334 h 5147840"/>
                <a:gd name="connsiteX7" fmla="*/ 4542308 w 4542308"/>
                <a:gd name="connsiteY7" fmla="*/ 0 h 5147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542308" h="5147840">
                  <a:moveTo>
                    <a:pt x="4542308" y="0"/>
                  </a:moveTo>
                  <a:lnTo>
                    <a:pt x="4542308" y="4968788"/>
                  </a:lnTo>
                  <a:cubicBezTo>
                    <a:pt x="4542308" y="5067676"/>
                    <a:pt x="4462144" y="5147840"/>
                    <a:pt x="4363256" y="5147840"/>
                  </a:cubicBezTo>
                  <a:lnTo>
                    <a:pt x="938948" y="5147840"/>
                  </a:lnTo>
                  <a:lnTo>
                    <a:pt x="12871" y="1583191"/>
                  </a:lnTo>
                  <a:cubicBezTo>
                    <a:pt x="-42339" y="1370680"/>
                    <a:pt x="85179" y="1153651"/>
                    <a:pt x="297690" y="1098442"/>
                  </a:cubicBezTo>
                  <a:lnTo>
                    <a:pt x="4501422" y="6334"/>
                  </a:lnTo>
                  <a:lnTo>
                    <a:pt x="4542308" y="0"/>
                  </a:lnTo>
                  <a:close/>
                </a:path>
              </a:pathLst>
            </a:cu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000" scaled="0"/>
            </a:gradFill>
            <a:ln>
              <a:noFill/>
            </a:ln>
            <a:effectLst>
              <a:outerShdw dist="38100" sx="108000" sy="108000" algn="tr" rotWithShape="0">
                <a:srgbClr val="25B5DF">
                  <a:alpha val="16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8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9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marL="5143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9715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14287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8859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marL="2343150" indent="-2857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lnSpc>
                <a:spcPct val="120000"/>
              </a:lnSpc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84.xml"/><Relationship Id="rId23" Type="http://schemas.openxmlformats.org/officeDocument/2006/relationships/tags" Target="../tags/tag183.xml"/><Relationship Id="rId22" Type="http://schemas.openxmlformats.org/officeDocument/2006/relationships/tags" Target="../tags/tag182.xml"/><Relationship Id="rId21" Type="http://schemas.openxmlformats.org/officeDocument/2006/relationships/tags" Target="../tags/tag181.xml"/><Relationship Id="rId20" Type="http://schemas.openxmlformats.org/officeDocument/2006/relationships/tags" Target="../tags/tag180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7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0800" tIns="39600" rIns="75600" bIns="396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0800" tIns="0" rIns="8280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l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ct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r">
              <a:lnSpc>
                <a:spcPct val="120000"/>
              </a:lnSpc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.png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4" name="TextBox 3"/>
          <p:cNvSpPr txBox="1"/>
          <p:nvPr/>
        </p:nvSpPr>
        <p:spPr>
          <a:xfrm>
            <a:off x="1716101" y="25509"/>
            <a:ext cx="1461770" cy="489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磁场系列</a:t>
            </a:r>
            <a:endParaRPr lang="zh-CN" altLang="en-US"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29" y="3940324"/>
            <a:ext cx="2660745" cy="1680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79445" y="2517775"/>
            <a:ext cx="7381875" cy="66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定向变速缩放圆</a:t>
            </a:r>
            <a:r>
              <a:rPr lang="en-US" sz="3735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sz="3735" dirty="0">
                <a:latin typeface="黑体" panose="02010609060101010101" charset="-122"/>
                <a:ea typeface="黑体" panose="02010609060101010101" charset="-122"/>
              </a:rPr>
              <a:t> 三个代表找临界</a:t>
            </a:r>
            <a:endParaRPr sz="3735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燕尾形 11"/>
          <p:cNvSpPr/>
          <p:nvPr/>
        </p:nvSpPr>
        <p:spPr>
          <a:xfrm>
            <a:off x="404413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760825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4" name="燕尾形 13"/>
          <p:cNvSpPr/>
          <p:nvPr/>
        </p:nvSpPr>
        <p:spPr>
          <a:xfrm>
            <a:off x="1082708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" name="太阳形 4"/>
          <p:cNvSpPr/>
          <p:nvPr/>
        </p:nvSpPr>
        <p:spPr>
          <a:xfrm>
            <a:off x="2092960" y="2360295"/>
            <a:ext cx="951865" cy="951865"/>
          </a:xfrm>
          <a:prstGeom prst="sun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961390" y="60960"/>
            <a:ext cx="5139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定向变速缩放圆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三个代表找临界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191135" y="675005"/>
            <a:ext cx="11467465" cy="2084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3355" indent="-173355">
              <a:lnSpc>
                <a:spcPct val="90000"/>
              </a:lnSpc>
            </a:pPr>
            <a:r>
              <a:rPr lang="en-US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</a:t>
            </a:r>
            <a:r>
              <a:rPr lang="zh-CN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例</a:t>
            </a:r>
            <a:r>
              <a:rPr lang="en-US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【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9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北京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卷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正方形区域内存在垂直纸面的匀强磁场。一带电粒子垂直磁场边界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射入，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射出。下列说法正确的是（    ）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9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．粒子带正电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9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．粒子在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速率大于在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速率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9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．若仅减小磁感应强度，则粒子可能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右侧射出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9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．若仅减小入射速率，则粒子在磁场中运动时间变短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8" name="图片 71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380" y="2885440"/>
            <a:ext cx="3036570" cy="286829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定向变速缩放圆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三个代表找临界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0180" y="633095"/>
            <a:ext cx="1192403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3355" indent="-173355">
              <a:lnSpc>
                <a:spcPct val="100000"/>
              </a:lnSpc>
            </a:pPr>
            <a:r>
              <a:rPr lang="en-US" sz="2400" b="1">
                <a:solidFill>
                  <a:srgbClr val="0F27DD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1.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02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·全国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卷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正六边形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def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区域内有垂直于纸面的匀强磁场。一带正电的粒子从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沿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d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射入磁场区域，当速度大小为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从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离开磁场，在磁场中运动的时间为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当速度大小为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从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离开磁场，在磁场中运动的时间为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不计粒子重力。则（　　）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．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1：2，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2：1           	B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2：2，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1：2	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3355" indent="-173355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．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2：1，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2：1	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．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1：2，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sz="24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1：2</a:t>
            </a:r>
            <a:endParaRPr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87" name="图片 478" descr="菁优网：http://www.jyeoo.co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960" y="3309620"/>
            <a:ext cx="3438525" cy="30975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117D13"/>
          </a:solidFill>
          <a:ln>
            <a:noFill/>
            <a:miter lim="800000"/>
          </a:ln>
          <a:effectLst/>
        </p:spPr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定向变速缩放圆</a:t>
            </a:r>
            <a:r>
              <a:rPr lang="en-US"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sz="24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三个代表找临界</a:t>
            </a:r>
            <a:endParaRPr sz="2400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3670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十字星 3"/>
          <p:cNvSpPr/>
          <p:nvPr/>
        </p:nvSpPr>
        <p:spPr>
          <a:xfrm>
            <a:off x="627380" y="116205"/>
            <a:ext cx="404495" cy="350520"/>
          </a:xfrm>
          <a:prstGeom prst="star4">
            <a:avLst>
              <a:gd name="adj" fmla="val 2096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-2147482375" name="对象 -2147482376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GraphicFramePr>
            <a:graphicFrameLocks noChangeAspect="1"/>
          </p:cNvGraphicFramePr>
          <p:nvPr/>
        </p:nvGraphicFramePr>
        <p:xfrm>
          <a:off x="3466465" y="974725"/>
          <a:ext cx="43878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03200" imgH="215900" progId="Equation.DSMT4">
                  <p:embed/>
                </p:oleObj>
              </mc:Choice>
              <mc:Fallback>
                <p:oleObj name="" r:id="rId2" imgW="2032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6465" y="974725"/>
                        <a:ext cx="438785" cy="420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3860" y="615315"/>
            <a:ext cx="11390630" cy="2990850"/>
            <a:chOff x="636" y="969"/>
            <a:chExt cx="17938" cy="4710"/>
          </a:xfrm>
        </p:grpSpPr>
        <p:sp>
          <p:nvSpPr>
            <p:cNvPr id="2" name="文本框 1"/>
            <p:cNvSpPr txBox="1"/>
            <p:nvPr/>
          </p:nvSpPr>
          <p:spPr>
            <a:xfrm>
              <a:off x="636" y="969"/>
              <a:ext cx="17938" cy="42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0"/>
              <a:r>
                <a:rPr lang="en-US" altLang="zh-CN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2</a:t>
              </a:r>
              <a:r>
                <a:rPr lang="en-US" sz="2400" b="1">
                  <a:solidFill>
                    <a:srgbClr val="0F27DD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【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20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全国Ⅰ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卷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一匀强磁场的磁感应强度大小为</a:t>
              </a:r>
              <a:r>
                <a:rPr lang="en-US" altLang="zh-CN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，方向垂直于纸面向外，其边界如图中虚线所示，</a:t>
              </a:r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为半圆，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、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bd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与直径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ab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共线，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间的距离等于半圆的半径。一束质量为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、电荷量为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q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q</a:t>
              </a:r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&gt;0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）的粒子，在纸面内从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点垂直于</a:t>
              </a:r>
              <a:r>
                <a:rPr lang="en-US" sz="2400" b="1" i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射入磁场，这些粒子具有各种速率。不计粒子之间的相互作用。在磁场中运动时间最长的粒子，其运动时间为（    ）</a:t>
              </a:r>
              <a:endParaRPr sz="2400" b="1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  <a:sym typeface="+mn-ea"/>
              </a:endParaRPr>
            </a:p>
            <a:p>
              <a:pPr indent="0"/>
              <a:endParaRPr sz="2400" b="1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  <a:sym typeface="+mn-ea"/>
              </a:endParaRPr>
            </a:p>
            <a:p>
              <a:pPr indent="0"/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A．   </a:t>
              </a:r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B．     </a:t>
              </a:r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C．     </a:t>
              </a:r>
              <a:r>
                <a:rPr lang="en-US"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  </a:t>
              </a:r>
              <a:r>
                <a:rPr sz="2400" b="1">
                  <a:latin typeface="Times New Roman" panose="02020603050405020304" pitchFamily="18" charset="0"/>
                  <a:ea typeface="新宋体" panose="02010609030101010101" charset="-122"/>
                  <a:cs typeface="Times New Roman" panose="02020603050405020304" pitchFamily="18" charset="0"/>
                  <a:sym typeface="+mn-ea"/>
                </a:rPr>
                <a:t>   D．</a:t>
              </a:r>
              <a:endParaRPr sz="2400" b="1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-2147482365" name="对象 -2147482366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1827" y="4133"/>
            <a:ext cx="1195" cy="1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4" imgW="342900" imgH="419100" progId="Equation.DSMT4">
                    <p:embed/>
                  </p:oleObj>
                </mc:Choice>
                <mc:Fallback>
                  <p:oleObj name="" r:id="rId4" imgW="342900" imgH="4191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27" y="4133"/>
                          <a:ext cx="1195" cy="14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114" name="对象 -2147482115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4004" y="4099"/>
            <a:ext cx="1234" cy="1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6" imgW="330200" imgH="419100" progId="Equation.DSMT4">
                    <p:embed/>
                  </p:oleObj>
                </mc:Choice>
                <mc:Fallback>
                  <p:oleObj name="" r:id="rId6" imgW="330200" imgH="4191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04" y="4099"/>
                          <a:ext cx="1234" cy="1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363" name="对象 -2147482364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6359" y="4133"/>
            <a:ext cx="1106" cy="1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8" imgW="342900" imgH="419100" progId="Equation.DSMT4">
                    <p:embed/>
                  </p:oleObj>
                </mc:Choice>
                <mc:Fallback>
                  <p:oleObj name="" r:id="rId8" imgW="342900" imgH="4191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9" y="4133"/>
                          <a:ext cx="1106" cy="1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362" name="对象 -2147482363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  <p:cNvGraphicFramePr>
              <a:graphicFrameLocks noChangeAspect="1"/>
            </p:cNvGraphicFramePr>
            <p:nvPr/>
          </p:nvGraphicFramePr>
          <p:xfrm>
            <a:off x="8782" y="4099"/>
            <a:ext cx="1245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0" imgW="330200" imgH="419100" progId="Equation.DSMT4">
                    <p:embed/>
                  </p:oleObj>
                </mc:Choice>
                <mc:Fallback>
                  <p:oleObj name="" r:id="rId10" imgW="330200" imgH="419100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82" y="4099"/>
                          <a:ext cx="1245" cy="1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4" name="图片 34" descr="沃圣高考名师团队(客服QQ:1185941688，微信:sxmxms369)，专业一线百位名校名师高考教研团队，主要推出高考预测押题密卷，高考仿真模拟，历年高考真题独家解析，高考真题专项分类，高中课外辅导讲义系列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7380" y="3707130"/>
            <a:ext cx="4142740" cy="24993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6"/>
  <p:tag name="KSO_WM_UNIT_LAYERLEVEL" val="1"/>
  <p:tag name="KSO_WM_TAG_VERSION" val="1.0"/>
  <p:tag name="KSO_WM_BEAUTIFY_FLAG" val="#wm#"/>
  <p:tag name="KSO_WM_UNIT_TYPE" val="y"/>
  <p:tag name="KSO_WM_UNIT_INDEX" val="6"/>
  <p:tag name="KSO_WM_UNIT_BK_DARK_LIGHT" val="2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general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1.xml><?xml version="1.0" encoding="utf-8"?>
<p:tagLst xmlns:p="http://schemas.openxmlformats.org/presentationml/2006/main">
  <p:tag name="KSO_WM_SLIDE_BACKGROUND_TYPE" val="frame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1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i*1"/>
  <p:tag name="KSO_WM_UNIT_LAYERLEVEL" val="1"/>
  <p:tag name="KSO_WM_TAG_VERSION" val="1.0"/>
  <p:tag name="KSO_WM_BEAUTIFY_FLAG" val="#wm#"/>
  <p:tag name="KSO_WM_UNIT_TYPE" val="i"/>
  <p:tag name="KSO_WM_UNIT_INDEX" val="1"/>
  <p:tag name="KSO_WM_SLIDE_BACKGROUND_TYPE" val="frame"/>
  <p:tag name="KSO_WM_SLIDE_BK_DARK_LIGHT" val="1"/>
  <p:tag name="KSO_WM_UNIT_SUBTYPE" val="h"/>
  <p:tag name="KSO_WM_UNIT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leftRight"/>
  <p:tag name="KSO_WM_SLIDE_BK_DARK_LIGHT" val="2"/>
</p:tagLst>
</file>

<file path=ppt/tags/tag12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leftRight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topBottom"/>
  <p:tag name="KSO_WM_SLIDE_BK_DARK_LIGHT" val="2"/>
</p:tagLst>
</file>

<file path=ppt/tags/tag13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topBottom"/>
  <p:tag name="KSO_WM_SLIDE_BK_DARK_LIGHT" val="2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bottomTop"/>
  <p:tag name="KSO_WM_SLIDE_BK_DARK_LIGHT" val="2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ottomTop"/>
  <p:tag name="KSO_WM_SLIDE_BK_DARK_LIGHT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1"/>
  <p:tag name="KSO_WM_SLIDE_BACKGROUND_TYPE" val="navigation"/>
  <p:tag name="KSO_WM_SLIDE_BK_DARK_LIGHT" val="2"/>
</p:tagLst>
</file>

<file path=ppt/tags/tag15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navigation"/>
  <p:tag name="KSO_WM_SLIDE_BK_DARK_LIGHT" val="2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UNIT_BK_DARK_LIGHT" val="2"/>
  <p:tag name="KSO_WM_SLIDE_BACKGROUND_TYPE" val="belt"/>
  <p:tag name="KSO_WM_SLIDE_BK_DARK_LIGHT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170.xml><?xml version="1.0" encoding="utf-8"?>
<p:tagLst xmlns:p="http://schemas.openxmlformats.org/presentationml/2006/main">
  <p:tag name="KSO_WM_SLIDE_BACKGROUND_TYPE" val="belt"/>
  <p:tag name="KSO_WM_SLIDE_BK_DARK_LIGHT" val="1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3"/>
  <p:tag name="KSO_WM_UNIT_LAYERLEVEL" val="1"/>
  <p:tag name="KSO_WM_TAG_VERSION" val="1.0"/>
  <p:tag name="KSO_WM_BEAUTIFY_FLAG" val="#wm#"/>
  <p:tag name="KSO_WM_UNIT_TYPE" val="i"/>
  <p:tag name="KSO_WM_UNIT_INDEX" val="3"/>
  <p:tag name="KSO_WM_SLIDE_BACKGROUND_TYPE" val="belt"/>
  <p:tag name="KSO_WM_SLIDE_BK_DARK_LIGHT" val="1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1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7283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4.xml><?xml version="1.0" encoding="utf-8"?>
<p:tagLst xmlns:p="http://schemas.openxmlformats.org/presentationml/2006/main">
  <p:tag name="KSO_WM_TEMPLATE_SUBCATEGORY" val="0"/>
  <p:tag name="KSO_WM_TAG_VERSION" val="1.0"/>
  <p:tag name="KSO_WM_BEAUTIFY_FLAG" val="#wm#"/>
  <p:tag name="KSO_WM_TEMPLATE_CATEGORY" val="custom"/>
  <p:tag name="KSO_WM_TEMPLATE_INDEX" val="20197283"/>
  <p:tag name="KSO_WM_TEMPLATE_THUMBS_INDEX" val="1、5、6、7、10、14"/>
  <p:tag name="KSO_WM_UNIT_SHOW_EDIT_AREA_INDICATION" val="0"/>
  <p:tag name="KSO_WM_TEMPLATE_MASTER_TYPE" val="1"/>
  <p:tag name="KSO_WM_TEMPLATE_COLOR_TYPE" val="0"/>
  <p:tag name="KSO_WM_TEMPLATE_MASTER_THUMB_INDEX" val="16"/>
</p:tagLst>
</file>

<file path=ppt/tags/tag185.xml><?xml version="1.0" encoding="utf-8"?>
<p:tagLst xmlns:p="http://schemas.openxmlformats.org/presentationml/2006/main">
  <p:tag name="COMMONDATA" val="eyJoZGlkIjoiMDI3MGJlZDIxZGNkZTQ1MGU0ZDc3ZmJlOWY0ZjA1NjAifQ=="/>
  <p:tag name="KSO_WPP_MARK_KEY" val="c010ba68-aa41-492f-87a3-1640b2097eb8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  <p:tag name="KSO_WM_UNIT_BK_DARK_LIGHT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UNIT_TYPE" val="y"/>
  <p:tag name="KSO_WM_UNIT_INDEX" val="2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UNIT_TYPE" val="y"/>
  <p:tag name="KSO_WM_UNIT_INDEX" val="3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4"/>
  <p:tag name="KSO_WM_UNIT_LAYERLEVEL" val="1"/>
  <p:tag name="KSO_WM_TAG_VERSION" val="1.0"/>
  <p:tag name="KSO_WM_BEAUTIFY_FLAG" val="#wm#"/>
  <p:tag name="KSO_WM_UNIT_TYPE" val="y"/>
  <p:tag name="KSO_WM_UNIT_INDEX" val="4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5"/>
  <p:tag name="KSO_WM_UNIT_LAYERLEVEL" val="1"/>
  <p:tag name="KSO_WM_TAG_VERSION" val="1.0"/>
  <p:tag name="KSO_WM_BEAUTIFY_FLAG" val="#wm#"/>
  <p:tag name="KSO_WM_UNIT_TYPE" val="y"/>
  <p:tag name="KSO_WM_UNIT_INDEX" val="5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  <p:tag name="KSO_WM_UNIT_BK_DARK_LIGHT" val="2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自定义 52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20B1DB"/>
      </a:accent1>
      <a:accent2>
        <a:srgbClr val="56CECE"/>
      </a:accent2>
      <a:accent3>
        <a:srgbClr val="71E8C2"/>
      </a:accent3>
      <a:accent4>
        <a:srgbClr val="89F0A1"/>
      </a:accent4>
      <a:accent5>
        <a:srgbClr val="9CE569"/>
      </a:accent5>
      <a:accent6>
        <a:srgbClr val="B4DB3C"/>
      </a:accent6>
      <a:hlink>
        <a:srgbClr val="37BEF9"/>
      </a:hlink>
      <a:folHlink>
        <a:srgbClr val="AB69AE"/>
      </a:folHlink>
    </a:clrScheme>
    <a:fontScheme name="渐变、商务风、小清新、">
      <a:majorFont>
        <a:latin typeface="Arial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9</Words>
  <Application>WPS 演示</Application>
  <PresentationFormat>宽屏</PresentationFormat>
  <Paragraphs>2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</vt:i4>
      </vt:variant>
    </vt:vector>
  </HeadingPairs>
  <TitlesOfParts>
    <vt:vector size="20" baseType="lpstr">
      <vt:lpstr>Arial</vt:lpstr>
      <vt:lpstr>宋体</vt:lpstr>
      <vt:lpstr>Wingdings</vt:lpstr>
      <vt:lpstr>微软雅黑</vt:lpstr>
      <vt:lpstr>汉仪旗黑-85S</vt:lpstr>
      <vt:lpstr>黑体</vt:lpstr>
      <vt:lpstr>Times New Roman</vt:lpstr>
      <vt:lpstr>新宋体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何晓萍</cp:lastModifiedBy>
  <cp:revision>79</cp:revision>
  <dcterms:created xsi:type="dcterms:W3CDTF">2021-10-20T12:03:00Z</dcterms:created>
  <dcterms:modified xsi:type="dcterms:W3CDTF">2022-07-18T03:1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30</vt:lpwstr>
  </property>
  <property fmtid="{D5CDD505-2E9C-101B-9397-08002B2CF9AE}" pid="3" name="ICV">
    <vt:lpwstr>A0BC4106CA0E4C51A5CC3B3E55555543</vt:lpwstr>
  </property>
</Properties>
</file>